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B332CA">
      <w:pPr>
        <w:tabs>
          <w:tab w:val="left" w:pos="2552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77777777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Pr="001E03E4">
        <w:rPr>
          <w:rFonts w:ascii="Times New Roman" w:hAnsi="Times New Roman"/>
          <w:b/>
          <w:color w:val="000000"/>
          <w:sz w:val="32"/>
          <w:szCs w:val="32"/>
          <w:lang w:val="en-US"/>
        </w:rPr>
        <w:t>1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1C5C944" w14:textId="26A42EE4" w:rsidR="007B063E" w:rsidRPr="007B063E" w:rsidRDefault="007B063E" w:rsidP="007B063E">
      <w:pPr>
        <w:spacing w:line="520" w:lineRule="exact"/>
        <w:jc w:val="both"/>
        <w:rPr>
          <w:rFonts w:ascii="Times New Roman" w:hAnsi="Times New Roman"/>
          <w:sz w:val="28"/>
          <w:szCs w:val="28"/>
          <w:lang w:val="en-US"/>
        </w:rPr>
      </w:pP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A rectangular membrane of side length </w:t>
      </w:r>
      <w:r w:rsidR="0081589F" w:rsidRPr="00025957">
        <w:rPr>
          <w:position w:val="-4"/>
        </w:rPr>
        <w:object w:dxaOrig="240" w:dyaOrig="279" w14:anchorId="6EB4E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85pt" o:ole="">
            <v:imagedata r:id="rId7" o:title=""/>
          </v:shape>
          <o:OLEObject Type="Embed" ProgID="Equation.DSMT4" ShapeID="_x0000_i1025" DrawAspect="Content" ObjectID="_1683426144" r:id="rId8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density </w:t>
      </w:r>
      <w:r w:rsidR="0081589F" w:rsidRPr="0081589F">
        <w:rPr>
          <w:position w:val="-10"/>
        </w:rPr>
        <w:object w:dxaOrig="260" w:dyaOrig="279" w14:anchorId="53423137">
          <v:shape id="_x0000_i1026" type="#_x0000_t75" style="width:13.1pt;height:13.85pt" o:ole="">
            <v:imagedata r:id="rId9" o:title=""/>
          </v:shape>
          <o:OLEObject Type="Embed" ProgID="Equation.DSMT4" ShapeID="_x0000_i1026" DrawAspect="Content" ObjectID="_1683426145" r:id="rId10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thickness </w:t>
      </w:r>
      <w:r w:rsidR="0081589F" w:rsidRPr="0081589F">
        <w:rPr>
          <w:position w:val="-6"/>
        </w:rPr>
        <w:object w:dxaOrig="160" w:dyaOrig="260" w14:anchorId="4DE08CEF">
          <v:shape id="_x0000_i1027" type="#_x0000_t75" style="width:8.1pt;height:13.1pt" o:ole="">
            <v:imagedata r:id="rId11" o:title=""/>
          </v:shape>
          <o:OLEObject Type="Embed" ProgID="Equation.DSMT4" ShapeID="_x0000_i1027" DrawAspect="Content" ObjectID="_1683426146" r:id="rId12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and tightening </w:t>
      </w:r>
      <w:r w:rsidR="003E516E" w:rsidRPr="0081589F">
        <w:rPr>
          <w:position w:val="-6"/>
        </w:rPr>
        <w:object w:dxaOrig="300" w:dyaOrig="320" w14:anchorId="35BBA40A">
          <v:shape id="_x0000_i1028" type="#_x0000_t75" style="width:15pt;height:16pt" o:ole="">
            <v:imagedata r:id="rId13" o:title=""/>
          </v:shape>
          <o:OLEObject Type="Embed" ProgID="Equation.DSMT4" ShapeID="_x0000_i1028" DrawAspect="Content" ObjectID="_1683426147" r:id="rId14"/>
        </w:objec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A7284">
        <w:rPr>
          <w:rFonts w:ascii="Times New Roman" w:hAnsi="Times New Roman"/>
          <w:sz w:val="28"/>
          <w:szCs w:val="28"/>
          <w:lang w:val="en-US"/>
        </w:rPr>
        <w:t xml:space="preserve">(force per unit length) 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>is loaded by its own weigh</w:t>
      </w:r>
      <w:r w:rsidR="008A7284">
        <w:rPr>
          <w:rFonts w:ascii="Times New Roman" w:hAnsi="Times New Roman"/>
          <w:bCs/>
          <w:sz w:val="28"/>
          <w:szCs w:val="28"/>
          <w:lang w:val="en-US"/>
        </w:rPr>
        <w:t>t</w:t>
      </w:r>
      <w:r w:rsidRPr="007B063E">
        <w:rPr>
          <w:rFonts w:ascii="Times New Roman" w:hAnsi="Times New Roman"/>
          <w:bCs/>
          <w:sz w:val="28"/>
          <w:szCs w:val="28"/>
          <w:lang w:val="en-US"/>
        </w:rPr>
        <w:t xml:space="preserve"> as shown. </w:t>
      </w:r>
      <w:r w:rsidRPr="007B063E">
        <w:rPr>
          <w:rFonts w:ascii="Times New Roman" w:hAnsi="Times New Roman"/>
          <w:color w:val="000000"/>
          <w:sz w:val="28"/>
          <w:szCs w:val="28"/>
          <w:lang w:val="en-US"/>
        </w:rPr>
        <w:t xml:space="preserve">If the edges are fixed, </w:t>
      </w:r>
      <w:r w:rsidRPr="007B063E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find the transverse displacements at the grid points </w:t>
      </w:r>
      <w:r w:rsidR="0081589F" w:rsidRPr="0081589F">
        <w:rPr>
          <w:position w:val="-12"/>
        </w:rPr>
        <w:object w:dxaOrig="3000" w:dyaOrig="360" w14:anchorId="53AD729C">
          <v:shape id="_x0000_i1029" type="#_x0000_t75" style="width:149.95pt;height:18.1pt" o:ole="">
            <v:imagedata r:id="rId15" o:title=""/>
          </v:shape>
          <o:OLEObject Type="Embed" ProgID="Equation.DSMT4" ShapeID="_x0000_i1029" DrawAspect="Content" ObjectID="_1683426148" r:id="rId16"/>
        </w:object>
      </w:r>
      <w:r w:rsidR="0081589F">
        <w:t xml:space="preserve"> </w: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of a regular grid using the Finite </w:t>
      </w:r>
      <w:r w:rsidR="002F48AB">
        <w:rPr>
          <w:rFonts w:ascii="Times New Roman" w:hAnsi="Times New Roman"/>
          <w:sz w:val="28"/>
          <w:szCs w:val="28"/>
          <w:lang w:val="en-US"/>
        </w:rPr>
        <w:t>Element</w:t>
      </w:r>
      <w:r w:rsidRPr="007B063E">
        <w:rPr>
          <w:rFonts w:ascii="Times New Roman" w:hAnsi="Times New Roman"/>
          <w:sz w:val="28"/>
          <w:szCs w:val="28"/>
          <w:lang w:val="en-US"/>
        </w:rPr>
        <w:t xml:space="preserve"> Method.  Use symmetry to reduce the number of non-zero independent displacements to </w:t>
      </w:r>
      <w:r w:rsidR="00D14109">
        <w:rPr>
          <w:rFonts w:ascii="Times New Roman" w:hAnsi="Times New Roman"/>
          <w:sz w:val="28"/>
          <w:szCs w:val="28"/>
          <w:lang w:val="en-US"/>
        </w:rPr>
        <w:t>one</w:t>
      </w:r>
      <w:r w:rsidRPr="007B063E">
        <w:rPr>
          <w:rFonts w:ascii="Times New Roman" w:hAnsi="Times New Roman"/>
          <w:sz w:val="28"/>
          <w:szCs w:val="28"/>
          <w:lang w:val="en-US"/>
        </w:rPr>
        <w:t>.</w:t>
      </w:r>
    </w:p>
    <w:p w14:paraId="0BC6F253" w14:textId="31058871" w:rsidR="007B063E" w:rsidRPr="009617B7" w:rsidRDefault="007B063E" w:rsidP="007B063E">
      <w:pPr>
        <w:spacing w:line="360" w:lineRule="exact"/>
        <w:jc w:val="both"/>
        <w:rPr>
          <w:lang w:val="en-US"/>
        </w:rPr>
      </w:pPr>
    </w:p>
    <w:p w14:paraId="6A4B0B9A" w14:textId="3C501E9C" w:rsidR="007B063E" w:rsidRDefault="00A93173" w:rsidP="007B063E">
      <w:pPr>
        <w:spacing w:line="360" w:lineRule="exact"/>
        <w:jc w:val="both"/>
        <w:rPr>
          <w:iCs/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25BDB0" wp14:editId="76CFDC81">
                <wp:simplePos x="0" y="0"/>
                <wp:positionH relativeFrom="column">
                  <wp:posOffset>1753870</wp:posOffset>
                </wp:positionH>
                <wp:positionV relativeFrom="paragraph">
                  <wp:posOffset>59859</wp:posOffset>
                </wp:positionV>
                <wp:extent cx="3127052" cy="1686876"/>
                <wp:effectExtent l="0" t="0" r="0" b="889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7052" cy="1686876"/>
                          <a:chOff x="0" y="0"/>
                          <a:chExt cx="2728776" cy="1472478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89420" y="239417"/>
                            <a:ext cx="2409421" cy="702264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49029" y="314415"/>
                            <a:ext cx="1845579" cy="538068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229751" y="334607"/>
                            <a:ext cx="2908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385516" y="299992"/>
                            <a:ext cx="343260" cy="30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FDDA35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659963" y="692160"/>
                            <a:ext cx="595496" cy="3408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49029" y="305761"/>
                            <a:ext cx="1851405" cy="5513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" name="Text Box 3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56678" y="17307"/>
                            <a:ext cx="258423" cy="377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492B3F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212444" y="415374"/>
                            <a:ext cx="0" cy="27548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78889" y="894275"/>
                            <a:ext cx="276317" cy="1260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74952" y="868247"/>
                            <a:ext cx="33147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CE23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 xml:space="preserve"> 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5550"/>
                            <a:ext cx="468989" cy="361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89ABAA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882670" y="1142278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B70B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39234" y="1112892"/>
                            <a:ext cx="13478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693226" y="876901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43260" y="899977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369822" y="77882"/>
                            <a:ext cx="6370" cy="316507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389413" y="0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9D72BE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25BDB0" id="Group 7" o:spid="_x0000_s1026" style="position:absolute;left:0;text-align:left;margin-left:138.1pt;margin-top:4.7pt;width:246.2pt;height:132.8pt;z-index:251659264;mso-width-relative:margin;mso-height-relative:margin" coordsize="27287,14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">
                <v:shape id="Freeform 290" o:spid="_x0000_s1027" style="position:absolute;left:894;top:2394;width:24094;height:7022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702264;0,646696;646921,0;2409421,0;1754833,678312;0,702264" o:connectangles="0,0,0,0,0,0"/>
                </v:shape>
                <v:shape id="Freeform 290" o:spid="_x0000_s1028" style="position:absolute;left:3490;top:3144;width:18456;height:5380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538068;0,495492;495531,0;1845579,0;1344175,519716;0,538068" o:connectangles="0,0,0,0,0,0"/>
                </v:shape>
                <v:line id="Line 291" o:spid="_x0000_s1029" style="position:absolute;visibility:visible;mso-wrap-style:square" from="22297,3346" to="25206,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3855;top:2999;width:3432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75FDDA35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line id="Line 296" o:spid="_x0000_s1031" style="position:absolute;rotation:-75;visibility:visible;mso-wrap-style:square" from="16599,6922" to="22554,10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2" type="#_x0000_t16" style="position:absolute;left:3490;top:3057;width:18514;height:5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 id="Text Box 308" o:spid="_x0000_s1033" type="#_x0000_t202" style="position:absolute;left:20566;top:173;width:2585;height: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" filled="f" stroked="f" strokeweight="2pt">
                  <o:lock v:ext="edit" aspectratio="t"/>
                  <v:textbox>
                    <w:txbxContent>
                      <w:p w14:paraId="42492B3F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4" type="#_x0000_t32" style="position:absolute;left:22124;top:4153;width:0;height:27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2" o:spid="_x0000_s1035" style="position:absolute;rotation:-70;visibility:visible;mso-wrap-style:square" from="788,8943" to="3551,10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Text Box 297" o:spid="_x0000_s1036" type="#_x0000_t202" style="position:absolute;left:18749;top:8682;width:331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82CE23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 xml:space="preserve"> L</w:t>
                        </w:r>
                      </w:p>
                    </w:txbxContent>
                  </v:textbox>
                </v:shape>
                <v:shape id="Text Box 294" o:spid="_x0000_s1037" type="#_x0000_t202" style="position:absolute;top:10355;width:4689;height:3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0489ABAA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8826;top:11422;width:3544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6D4B70B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5" o:spid="_x0000_s1039" style="position:absolute;visibility:visible;mso-wrap-style:square" from="3392,11128" to="16871,11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shape id="AutoShape 303" o:spid="_x0000_s1040" type="#_x0000_t32" style="position:absolute;left:16932;top:8769;width:0;height:2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AutoShape 302" o:spid="_x0000_s1041" type="#_x0000_t32" style="position:absolute;left:3432;top:8999;width:0;height:27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shape id="Straight Arrow Connector 4" o:spid="_x0000_s1042" type="#_x0000_t32" style="position:absolute;left:3698;top:778;width:63;height:3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" strokecolor="black [3213]" strokeweight="1.25pt">
                  <v:stroke startarrowwidth="narrow" endarrow="block" endarrowwidth="narrow" joinstyle="miter"/>
                </v:shape>
                <v:shape id="Text Box 300" o:spid="_x0000_s1043" type="#_x0000_t202" style="position:absolute;left:3894;width:3543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" filled="f" stroked="f" strokeweight="2pt">
                  <v:textbox>
                    <w:txbxContent>
                      <w:p w14:paraId="6C9D72BE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C090EA7" w14:textId="77777777" w:rsidR="007B063E" w:rsidRPr="009617B7" w:rsidRDefault="007B063E" w:rsidP="007B063E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6283F23C" w14:textId="77777777" w:rsidR="007B063E" w:rsidRPr="009617B7" w:rsidRDefault="007B063E" w:rsidP="007B063E">
      <w:pPr>
        <w:spacing w:line="360" w:lineRule="exact"/>
        <w:ind w:right="-6"/>
        <w:jc w:val="both"/>
        <w:rPr>
          <w:lang w:val="en-US"/>
        </w:rPr>
      </w:pPr>
    </w:p>
    <w:p w14:paraId="7AF0D244" w14:textId="77777777" w:rsidR="007B063E" w:rsidRPr="009617B7" w:rsidRDefault="007B063E" w:rsidP="007B063E">
      <w:pPr>
        <w:spacing w:line="360" w:lineRule="auto"/>
        <w:jc w:val="both"/>
        <w:rPr>
          <w:lang w:val="en-US"/>
        </w:rPr>
      </w:pPr>
    </w:p>
    <w:p w14:paraId="03BF7F2E" w14:textId="77777777" w:rsidR="007B063E" w:rsidRPr="009617B7" w:rsidRDefault="007B063E" w:rsidP="007B063E">
      <w:pPr>
        <w:spacing w:line="480" w:lineRule="auto"/>
        <w:jc w:val="both"/>
        <w:rPr>
          <w:lang w:val="en-US"/>
        </w:rPr>
      </w:pPr>
    </w:p>
    <w:p w14:paraId="647EC094" w14:textId="77777777" w:rsidR="007B063E" w:rsidRDefault="007B063E" w:rsidP="007B063E">
      <w:pPr>
        <w:jc w:val="both"/>
        <w:rPr>
          <w:b/>
          <w:bCs/>
          <w:lang w:val="en-US"/>
        </w:rPr>
      </w:pPr>
    </w:p>
    <w:p w14:paraId="6DAEE8CC" w14:textId="77777777" w:rsidR="007B063E" w:rsidRDefault="007B063E" w:rsidP="007B063E">
      <w:pPr>
        <w:spacing w:line="360" w:lineRule="exact"/>
        <w:jc w:val="both"/>
        <w:rPr>
          <w:b/>
          <w:bCs/>
          <w:lang w:val="en-US"/>
        </w:rPr>
      </w:pPr>
    </w:p>
    <w:p w14:paraId="037F1757" w14:textId="77777777" w:rsidR="000B33EB" w:rsidRPr="007B063E" w:rsidRDefault="000B33EB" w:rsidP="0052453C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ADE93E5" w14:textId="6DC195C0" w:rsidR="00454E21" w:rsidRDefault="0044606F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369AE90D" w14:textId="77777777" w:rsidR="00DA6324" w:rsidRDefault="00DA6324" w:rsidP="00E46BBE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3C0D4882" w14:textId="449B4DB7" w:rsidR="007E5C09" w:rsidRPr="008E7027" w:rsidRDefault="008B76E6" w:rsidP="008E7027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8E7027">
        <w:rPr>
          <w:rFonts w:ascii="Times New Roman" w:hAnsi="Times New Roman"/>
          <w:sz w:val="28"/>
          <w:szCs w:val="28"/>
        </w:rPr>
        <w:t>In a stationary problem, t</w:t>
      </w:r>
      <w:r w:rsidR="00FF6F94" w:rsidRPr="008E7027">
        <w:rPr>
          <w:rFonts w:ascii="Times New Roman" w:hAnsi="Times New Roman"/>
          <w:sz w:val="28"/>
          <w:szCs w:val="28"/>
        </w:rPr>
        <w:t xml:space="preserve">he discrete equations given by the Finite </w:t>
      </w:r>
      <w:r w:rsidR="00DD6EBF">
        <w:rPr>
          <w:rFonts w:ascii="Times New Roman" w:hAnsi="Times New Roman"/>
          <w:sz w:val="28"/>
          <w:szCs w:val="28"/>
        </w:rPr>
        <w:t>Element</w:t>
      </w:r>
      <w:r w:rsidR="00FF6F94" w:rsidRPr="008E7027">
        <w:rPr>
          <w:rFonts w:ascii="Times New Roman" w:hAnsi="Times New Roman"/>
          <w:sz w:val="28"/>
          <w:szCs w:val="28"/>
        </w:rPr>
        <w:t xml:space="preserve"> Metho</w:t>
      </w:r>
      <w:r w:rsidR="00DA6324" w:rsidRPr="008E7027">
        <w:rPr>
          <w:rFonts w:ascii="Times New Roman" w:hAnsi="Times New Roman"/>
          <w:sz w:val="28"/>
          <w:szCs w:val="28"/>
        </w:rPr>
        <w:t xml:space="preserve">d on regular grid of spacing </w:t>
      </w:r>
      <w:bookmarkStart w:id="0" w:name="MTBlankEqn"/>
      <w:r w:rsidR="000F4B26" w:rsidRPr="008E7027">
        <w:rPr>
          <w:rFonts w:ascii="Times New Roman" w:hAnsi="Times New Roman"/>
          <w:position w:val="-6"/>
          <w:sz w:val="28"/>
          <w:szCs w:val="28"/>
        </w:rPr>
        <w:object w:dxaOrig="220" w:dyaOrig="300" w14:anchorId="161E8BE0">
          <v:shape id="_x0000_i1030" type="#_x0000_t75" style="width:10.95pt;height:15pt" o:ole="">
            <v:imagedata r:id="rId19" o:title=""/>
          </v:shape>
          <o:OLEObject Type="Embed" ProgID="Equation.DSMT4" ShapeID="_x0000_i1030" DrawAspect="Content" ObjectID="_1683426149" r:id="rId20"/>
        </w:object>
      </w:r>
      <w:bookmarkEnd w:id="0"/>
      <w:r w:rsidR="00DA6324" w:rsidRPr="008E7027">
        <w:rPr>
          <w:rFonts w:ascii="Times New Roman" w:hAnsi="Times New Roman"/>
          <w:sz w:val="28"/>
          <w:szCs w:val="28"/>
        </w:rPr>
        <w:t xml:space="preserve"> </w:t>
      </w:r>
      <w:r w:rsidR="00DD6EBF">
        <w:rPr>
          <w:rFonts w:ascii="Times New Roman" w:hAnsi="Times New Roman"/>
          <w:sz w:val="28"/>
          <w:szCs w:val="28"/>
        </w:rPr>
        <w:t>and piecewise linear approximation on triangle elements</w:t>
      </w:r>
    </w:p>
    <w:p w14:paraId="7B17B689" w14:textId="77777777" w:rsidR="008E7027" w:rsidRPr="000F4B26" w:rsidRDefault="008E7027" w:rsidP="008E7027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1ABABCD6" w14:textId="5F342A03" w:rsidR="008B76E6" w:rsidRPr="000F4B26" w:rsidRDefault="00DD6EBF" w:rsidP="008B76E6">
      <w:pPr>
        <w:rPr>
          <w:rFonts w:ascii="Times New Roman" w:hAnsi="Times New Roman"/>
          <w:sz w:val="28"/>
          <w:szCs w:val="28"/>
        </w:rPr>
      </w:pPr>
      <w:r w:rsidRPr="00DD6EBF">
        <w:rPr>
          <w:position w:val="-18"/>
        </w:rPr>
        <w:object w:dxaOrig="6720" w:dyaOrig="520" w14:anchorId="078FA064">
          <v:shape id="_x0000_i1031" type="#_x0000_t75" style="width:335.95pt;height:25.8pt" o:ole="">
            <v:imagedata r:id="rId21" o:title=""/>
          </v:shape>
          <o:OLEObject Type="Embed" ProgID="Equation.DSMT4" ShapeID="_x0000_i1031" DrawAspect="Content" ObjectID="_1683426150" r:id="rId22"/>
        </w:object>
      </w:r>
      <w:r w:rsidR="008B76E6" w:rsidRPr="000F4B26">
        <w:rPr>
          <w:rFonts w:ascii="Times New Roman" w:hAnsi="Times New Roman"/>
          <w:sz w:val="28"/>
          <w:szCs w:val="28"/>
        </w:rPr>
        <w:t xml:space="preserve">  </w:t>
      </w:r>
      <w:r w:rsidR="000F4B26" w:rsidRPr="000F4B26">
        <w:rPr>
          <w:position w:val="-12"/>
        </w:rPr>
        <w:object w:dxaOrig="980" w:dyaOrig="360" w14:anchorId="5EAAC886">
          <v:shape id="_x0000_i1032" type="#_x0000_t75" style="width:49.1pt;height:18.1pt" o:ole="">
            <v:imagedata r:id="rId23" o:title=""/>
          </v:shape>
          <o:OLEObject Type="Embed" ProgID="Equation.DSMT4" ShapeID="_x0000_i1032" DrawAspect="Content" ObjectID="_1683426151" r:id="rId24"/>
        </w:object>
      </w:r>
      <w:r w:rsidR="00C12C81">
        <w:t>,</w:t>
      </w:r>
    </w:p>
    <w:p w14:paraId="08EB23E1" w14:textId="77777777" w:rsidR="008B76E6" w:rsidRPr="000F4B26" w:rsidRDefault="008B76E6" w:rsidP="008B76E6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3FCC22D0" w14:textId="6492DC29" w:rsidR="008B76E6" w:rsidRPr="0081589F" w:rsidRDefault="00003D1D" w:rsidP="008B76E6">
      <w:pPr>
        <w:rPr>
          <w:rFonts w:ascii="Times New Roman" w:hAnsi="Times New Roman"/>
          <w:sz w:val="28"/>
          <w:szCs w:val="28"/>
        </w:rPr>
      </w:pPr>
      <w:r w:rsidRPr="00003D1D">
        <w:rPr>
          <w:position w:val="-18"/>
        </w:rPr>
        <w:object w:dxaOrig="1080" w:dyaOrig="440" w14:anchorId="46C1E194">
          <v:shape id="_x0000_i1033" type="#_x0000_t75" style="width:54.1pt;height:22.15pt" o:ole="">
            <v:imagedata r:id="rId25" o:title=""/>
          </v:shape>
          <o:OLEObject Type="Embed" ProgID="Equation.DSMT4" ShapeID="_x0000_i1033" DrawAspect="Content" ObjectID="_1683426152" r:id="rId26"/>
        </w:object>
      </w:r>
      <w:r w:rsidR="008B76E6" w:rsidRPr="0081589F">
        <w:rPr>
          <w:rFonts w:ascii="Times New Roman" w:hAnsi="Times New Roman"/>
          <w:sz w:val="28"/>
          <w:szCs w:val="28"/>
        </w:rPr>
        <w:t xml:space="preserve">  </w:t>
      </w:r>
      <w:r w:rsidRPr="00003D1D">
        <w:rPr>
          <w:position w:val="-12"/>
        </w:rPr>
        <w:object w:dxaOrig="1100" w:dyaOrig="360" w14:anchorId="768BC6AB">
          <v:shape id="_x0000_i1034" type="#_x0000_t75" style="width:55.25pt;height:18.1pt" o:ole="">
            <v:imagedata r:id="rId27" o:title=""/>
          </v:shape>
          <o:OLEObject Type="Embed" ProgID="Equation.DSMT4" ShapeID="_x0000_i1034" DrawAspect="Content" ObjectID="_1683426153" r:id="rId28"/>
        </w:object>
      </w:r>
      <w:r w:rsidR="00C12C81">
        <w:t>.</w:t>
      </w:r>
    </w:p>
    <w:p w14:paraId="2940DCC8" w14:textId="3862A94B" w:rsidR="005C6A2C" w:rsidRPr="0081589F" w:rsidRDefault="005C6A2C" w:rsidP="008B76E6">
      <w:pPr>
        <w:rPr>
          <w:rFonts w:ascii="Times New Roman" w:hAnsi="Times New Roman"/>
          <w:sz w:val="28"/>
          <w:szCs w:val="28"/>
        </w:rPr>
      </w:pPr>
    </w:p>
    <w:p w14:paraId="2DDF5933" w14:textId="494228D8" w:rsidR="00A815C3" w:rsidRDefault="00874CC0" w:rsidP="00E0210D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isplacement vanishes at the boundary points and, d</w:t>
      </w:r>
      <w:r w:rsidR="00A815C3" w:rsidRPr="00172080">
        <w:rPr>
          <w:rFonts w:ascii="Times New Roman" w:hAnsi="Times New Roman"/>
          <w:sz w:val="28"/>
          <w:szCs w:val="28"/>
        </w:rPr>
        <w:t xml:space="preserve">ue to </w:t>
      </w:r>
      <w:r>
        <w:rPr>
          <w:rFonts w:ascii="Times New Roman" w:hAnsi="Times New Roman"/>
          <w:sz w:val="28"/>
          <w:szCs w:val="28"/>
        </w:rPr>
        <w:t xml:space="preserve">the </w:t>
      </w:r>
      <w:r w:rsidR="00A815C3" w:rsidRPr="00172080">
        <w:rPr>
          <w:rFonts w:ascii="Times New Roman" w:hAnsi="Times New Roman"/>
          <w:sz w:val="28"/>
          <w:szCs w:val="28"/>
        </w:rPr>
        <w:t>symmetry, displacement</w:t>
      </w:r>
      <w:r w:rsidR="00A815C3">
        <w:rPr>
          <w:rFonts w:ascii="Times New Roman" w:hAnsi="Times New Roman"/>
          <w:sz w:val="28"/>
          <w:szCs w:val="28"/>
        </w:rPr>
        <w:t>s</w:t>
      </w:r>
      <w:r w:rsidR="00A815C3" w:rsidRPr="00172080">
        <w:rPr>
          <w:rFonts w:ascii="Times New Roman" w:hAnsi="Times New Roman"/>
          <w:sz w:val="28"/>
          <w:szCs w:val="28"/>
        </w:rPr>
        <w:t xml:space="preserve"> at the interior points should be equal. Denoting the </w:t>
      </w:r>
      <w:r w:rsidR="0099155D">
        <w:rPr>
          <w:rFonts w:ascii="Times New Roman" w:hAnsi="Times New Roman"/>
          <w:sz w:val="28"/>
          <w:szCs w:val="28"/>
        </w:rPr>
        <w:t xml:space="preserve">common </w:t>
      </w:r>
      <w:r w:rsidR="00A815C3" w:rsidRPr="00172080">
        <w:rPr>
          <w:rFonts w:ascii="Times New Roman" w:hAnsi="Times New Roman"/>
          <w:sz w:val="28"/>
          <w:szCs w:val="28"/>
        </w:rPr>
        <w:t xml:space="preserve">value by </w:t>
      </w:r>
    </w:p>
    <w:p w14:paraId="3108800F" w14:textId="2E258223" w:rsidR="00E441A6" w:rsidRDefault="00E441A6" w:rsidP="006060D9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51AD1437" w14:textId="262341BD" w:rsidR="00A815C3" w:rsidRDefault="006060D9" w:rsidP="00003D1D">
      <w:pPr>
        <w:rPr>
          <w:rFonts w:ascii="Times New Roman" w:hAnsi="Times New Roman"/>
          <w:sz w:val="28"/>
          <w:szCs w:val="28"/>
        </w:rPr>
      </w:pPr>
      <w:r w:rsidRPr="00461CC4">
        <w:rPr>
          <w:position w:val="-18"/>
        </w:rPr>
        <w:object w:dxaOrig="4880" w:dyaOrig="440" w14:anchorId="0BE2F253">
          <v:shape id="_x0000_i1039" type="#_x0000_t75" style="width:243.7pt;height:22.15pt" o:ole="">
            <v:imagedata r:id="rId29" o:title=""/>
          </v:shape>
          <o:OLEObject Type="Embed" ProgID="Equation.DSMT4" ShapeID="_x0000_i1039" DrawAspect="Content" ObjectID="_1683426154" r:id="rId30"/>
        </w:object>
      </w:r>
    </w:p>
    <w:p w14:paraId="0D9A4541" w14:textId="77777777" w:rsidR="00356922" w:rsidRDefault="00356922" w:rsidP="00003D1D">
      <w:pPr>
        <w:rPr>
          <w:rFonts w:ascii="Times New Roman" w:hAnsi="Times New Roman"/>
          <w:sz w:val="28"/>
          <w:szCs w:val="28"/>
        </w:rPr>
      </w:pPr>
    </w:p>
    <w:p w14:paraId="608864BE" w14:textId="49F745B7" w:rsidR="00324D0F" w:rsidRPr="00172080" w:rsidRDefault="002C3005" w:rsidP="00887FA4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172080">
        <w:rPr>
          <w:rFonts w:ascii="Times New Roman" w:hAnsi="Times New Roman"/>
          <w:sz w:val="28"/>
          <w:szCs w:val="28"/>
        </w:rPr>
        <w:t xml:space="preserve">all </w:t>
      </w:r>
      <w:r w:rsidR="00887FA4" w:rsidRPr="00172080">
        <w:rPr>
          <w:rFonts w:ascii="Times New Roman" w:hAnsi="Times New Roman"/>
          <w:sz w:val="28"/>
          <w:szCs w:val="28"/>
        </w:rPr>
        <w:t>equations for the</w:t>
      </w:r>
      <w:r w:rsidRPr="00172080">
        <w:rPr>
          <w:rFonts w:ascii="Times New Roman" w:hAnsi="Times New Roman"/>
          <w:sz w:val="28"/>
          <w:szCs w:val="28"/>
        </w:rPr>
        <w:t xml:space="preserve"> interior point</w:t>
      </w:r>
      <w:r w:rsidR="00EB51B4">
        <w:rPr>
          <w:rFonts w:ascii="Times New Roman" w:hAnsi="Times New Roman"/>
          <w:sz w:val="28"/>
          <w:szCs w:val="28"/>
        </w:rPr>
        <w:t>s</w:t>
      </w:r>
      <w:r w:rsidRPr="00172080">
        <w:rPr>
          <w:rFonts w:ascii="Times New Roman" w:hAnsi="Times New Roman"/>
          <w:sz w:val="28"/>
          <w:szCs w:val="28"/>
        </w:rPr>
        <w:t xml:space="preserve"> </w:t>
      </w:r>
      <w:r w:rsidR="00913B63">
        <w:rPr>
          <w:rFonts w:ascii="Times New Roman" w:hAnsi="Times New Roman"/>
          <w:sz w:val="28"/>
          <w:szCs w:val="28"/>
        </w:rPr>
        <w:t>boil down to</w:t>
      </w:r>
    </w:p>
    <w:p w14:paraId="399D675C" w14:textId="66930139" w:rsidR="002C3005" w:rsidRDefault="002C3005" w:rsidP="00961D2D">
      <w:pPr>
        <w:spacing w:line="360" w:lineRule="auto"/>
        <w:jc w:val="both"/>
      </w:pPr>
    </w:p>
    <w:p w14:paraId="0852807A" w14:textId="3761FE00" w:rsidR="000971E9" w:rsidRDefault="00961D2D" w:rsidP="00961D2D">
      <w:pPr>
        <w:spacing w:line="360" w:lineRule="auto"/>
        <w:jc w:val="both"/>
        <w:rPr>
          <w:sz w:val="28"/>
          <w:szCs w:val="28"/>
        </w:rPr>
      </w:pPr>
      <w:r w:rsidRPr="00961D2D">
        <w:rPr>
          <w:position w:val="-12"/>
          <w:sz w:val="28"/>
          <w:szCs w:val="28"/>
        </w:rPr>
        <w:object w:dxaOrig="3860" w:dyaOrig="360" w14:anchorId="6FF33D80">
          <v:shape id="_x0000_i1041" type="#_x0000_t75" style="width:193.3pt;height:17.9pt" o:ole="">
            <v:imagedata r:id="rId31" o:title=""/>
          </v:shape>
          <o:OLEObject Type="Embed" ProgID="Equation.DSMT4" ShapeID="_x0000_i1041" DrawAspect="Content" ObjectID="_1683426155" r:id="rId32"/>
        </w:object>
      </w:r>
    </w:p>
    <w:p w14:paraId="2D00C47B" w14:textId="77777777" w:rsidR="000971E9" w:rsidRDefault="000971E9" w:rsidP="00961D2D">
      <w:pPr>
        <w:spacing w:line="360" w:lineRule="auto"/>
        <w:jc w:val="both"/>
        <w:rPr>
          <w:sz w:val="28"/>
          <w:szCs w:val="28"/>
        </w:rPr>
      </w:pPr>
    </w:p>
    <w:p w14:paraId="312ADE43" w14:textId="07775A3E" w:rsidR="000971E9" w:rsidRDefault="00EF508C" w:rsidP="00EF50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0971E9">
        <w:rPr>
          <w:rFonts w:ascii="Times New Roman" w:hAnsi="Times New Roman"/>
          <w:sz w:val="28"/>
          <w:szCs w:val="28"/>
        </w:rPr>
        <w:t>giving as the displacement at the interior points</w:t>
      </w:r>
    </w:p>
    <w:p w14:paraId="3B7750A0" w14:textId="77777777" w:rsidR="000971E9" w:rsidRDefault="000971E9" w:rsidP="00A9317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5CA3226" w14:textId="445101B6" w:rsidR="00A37C3D" w:rsidRPr="00EF508C" w:rsidRDefault="00EF508C" w:rsidP="00EF50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A93173" w:rsidRPr="00961D2D">
        <w:rPr>
          <w:rFonts w:ascii="Times New Roman" w:hAnsi="Times New Roman"/>
          <w:position w:val="-12"/>
          <w:sz w:val="28"/>
          <w:szCs w:val="28"/>
        </w:rPr>
        <w:object w:dxaOrig="3860" w:dyaOrig="380" w14:anchorId="763FCD3E">
          <v:shape id="_x0000_i1046" type="#_x0000_t75" style="width:192.7pt;height:19.05pt" o:ole="">
            <v:imagedata r:id="rId33" o:title=""/>
          </v:shape>
          <o:OLEObject Type="Embed" ProgID="Equation.DSMT4" ShapeID="_x0000_i1046" DrawAspect="Content" ObjectID="_1683426156" r:id="rId34"/>
        </w:object>
      </w:r>
      <w:r w:rsidR="006D47BE">
        <w:rPr>
          <w:rFonts w:ascii="Times New Roman" w:hAnsi="Times New Roman"/>
          <w:bCs/>
          <w:sz w:val="28"/>
          <w:szCs w:val="28"/>
          <w:lang w:val="en-US"/>
        </w:rPr>
        <w:t>.</w:t>
      </w:r>
      <w:r w:rsidR="00A37C3D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A37C3D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A37C3D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52B0FE6A" w14:textId="77777777" w:rsidR="00A37C3D" w:rsidRPr="00696013" w:rsidRDefault="00A37C3D" w:rsidP="00A37C3D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6754A505" w14:textId="77777777" w:rsidR="001F0E10" w:rsidRPr="00696013" w:rsidRDefault="001F0E10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1F0E10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C88B5B" w14:textId="77777777" w:rsidR="003926CD" w:rsidRDefault="003926CD">
      <w:r>
        <w:separator/>
      </w:r>
    </w:p>
  </w:endnote>
  <w:endnote w:type="continuationSeparator" w:id="0">
    <w:p w14:paraId="01C389D2" w14:textId="77777777" w:rsidR="003926CD" w:rsidRDefault="00392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00921C" w14:textId="77777777" w:rsidR="003926CD" w:rsidRDefault="003926CD">
      <w:r>
        <w:separator/>
      </w:r>
    </w:p>
  </w:footnote>
  <w:footnote w:type="continuationSeparator" w:id="0">
    <w:p w14:paraId="100710FE" w14:textId="77777777" w:rsidR="003926CD" w:rsidRDefault="003926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D1D"/>
    <w:rsid w:val="00005CF2"/>
    <w:rsid w:val="00015509"/>
    <w:rsid w:val="00017105"/>
    <w:rsid w:val="00032E9C"/>
    <w:rsid w:val="00033A80"/>
    <w:rsid w:val="00041DF4"/>
    <w:rsid w:val="0005212C"/>
    <w:rsid w:val="0005221D"/>
    <w:rsid w:val="00052B3A"/>
    <w:rsid w:val="00062E6D"/>
    <w:rsid w:val="0006469B"/>
    <w:rsid w:val="00067399"/>
    <w:rsid w:val="00094FC2"/>
    <w:rsid w:val="00096C2C"/>
    <w:rsid w:val="000971E9"/>
    <w:rsid w:val="000A4A6D"/>
    <w:rsid w:val="000A6CE1"/>
    <w:rsid w:val="000A701F"/>
    <w:rsid w:val="000B33EB"/>
    <w:rsid w:val="000B6059"/>
    <w:rsid w:val="000C5A4C"/>
    <w:rsid w:val="000C6398"/>
    <w:rsid w:val="000C7469"/>
    <w:rsid w:val="000D4283"/>
    <w:rsid w:val="000E2D2E"/>
    <w:rsid w:val="000F0201"/>
    <w:rsid w:val="000F3988"/>
    <w:rsid w:val="000F4B26"/>
    <w:rsid w:val="000F6978"/>
    <w:rsid w:val="000F7B9B"/>
    <w:rsid w:val="00101353"/>
    <w:rsid w:val="0010214B"/>
    <w:rsid w:val="001030CD"/>
    <w:rsid w:val="001102E0"/>
    <w:rsid w:val="001160A9"/>
    <w:rsid w:val="00116222"/>
    <w:rsid w:val="00116908"/>
    <w:rsid w:val="00116FBD"/>
    <w:rsid w:val="00117CBB"/>
    <w:rsid w:val="0012030D"/>
    <w:rsid w:val="00124D14"/>
    <w:rsid w:val="00135AAD"/>
    <w:rsid w:val="00135B91"/>
    <w:rsid w:val="00135C2D"/>
    <w:rsid w:val="0013602F"/>
    <w:rsid w:val="001369EE"/>
    <w:rsid w:val="001418F6"/>
    <w:rsid w:val="001442EE"/>
    <w:rsid w:val="0015017E"/>
    <w:rsid w:val="00151395"/>
    <w:rsid w:val="00162E4C"/>
    <w:rsid w:val="00162F1A"/>
    <w:rsid w:val="00164C15"/>
    <w:rsid w:val="00172080"/>
    <w:rsid w:val="001737F7"/>
    <w:rsid w:val="0017720D"/>
    <w:rsid w:val="0018245D"/>
    <w:rsid w:val="00197F92"/>
    <w:rsid w:val="001A2F76"/>
    <w:rsid w:val="001A4583"/>
    <w:rsid w:val="001A6306"/>
    <w:rsid w:val="001C1204"/>
    <w:rsid w:val="001C30B1"/>
    <w:rsid w:val="001D376F"/>
    <w:rsid w:val="001D62D0"/>
    <w:rsid w:val="001E03E4"/>
    <w:rsid w:val="001E0B0C"/>
    <w:rsid w:val="001E187C"/>
    <w:rsid w:val="001E5E33"/>
    <w:rsid w:val="001E6095"/>
    <w:rsid w:val="001F0E10"/>
    <w:rsid w:val="001F1BE2"/>
    <w:rsid w:val="001F1CBD"/>
    <w:rsid w:val="001F4660"/>
    <w:rsid w:val="002178D1"/>
    <w:rsid w:val="0022490D"/>
    <w:rsid w:val="00224B64"/>
    <w:rsid w:val="00231938"/>
    <w:rsid w:val="00240926"/>
    <w:rsid w:val="002471E9"/>
    <w:rsid w:val="002521D2"/>
    <w:rsid w:val="00253240"/>
    <w:rsid w:val="00254ACC"/>
    <w:rsid w:val="00255F0A"/>
    <w:rsid w:val="00271E60"/>
    <w:rsid w:val="00275A8F"/>
    <w:rsid w:val="00276B7B"/>
    <w:rsid w:val="002814B6"/>
    <w:rsid w:val="00284176"/>
    <w:rsid w:val="00285D2A"/>
    <w:rsid w:val="0028793D"/>
    <w:rsid w:val="002953A4"/>
    <w:rsid w:val="002A1F8B"/>
    <w:rsid w:val="002A3273"/>
    <w:rsid w:val="002A70A6"/>
    <w:rsid w:val="002B0012"/>
    <w:rsid w:val="002B0305"/>
    <w:rsid w:val="002B0A3B"/>
    <w:rsid w:val="002B1C2B"/>
    <w:rsid w:val="002B4076"/>
    <w:rsid w:val="002B5D57"/>
    <w:rsid w:val="002B7464"/>
    <w:rsid w:val="002C3005"/>
    <w:rsid w:val="002C5B9B"/>
    <w:rsid w:val="002D3C41"/>
    <w:rsid w:val="002D4CC9"/>
    <w:rsid w:val="002D5975"/>
    <w:rsid w:val="002E2E9E"/>
    <w:rsid w:val="002E68FB"/>
    <w:rsid w:val="002F0CA3"/>
    <w:rsid w:val="002F48AB"/>
    <w:rsid w:val="002F502F"/>
    <w:rsid w:val="00302A0E"/>
    <w:rsid w:val="0030746F"/>
    <w:rsid w:val="0031780D"/>
    <w:rsid w:val="00320B84"/>
    <w:rsid w:val="00321B4F"/>
    <w:rsid w:val="00323850"/>
    <w:rsid w:val="00324D0F"/>
    <w:rsid w:val="00332106"/>
    <w:rsid w:val="003329A3"/>
    <w:rsid w:val="00333B1E"/>
    <w:rsid w:val="0033426C"/>
    <w:rsid w:val="00337492"/>
    <w:rsid w:val="0034187C"/>
    <w:rsid w:val="003456E0"/>
    <w:rsid w:val="00351B53"/>
    <w:rsid w:val="00353D2F"/>
    <w:rsid w:val="00354F31"/>
    <w:rsid w:val="003561DE"/>
    <w:rsid w:val="00356922"/>
    <w:rsid w:val="00364DD7"/>
    <w:rsid w:val="00365260"/>
    <w:rsid w:val="00366B2D"/>
    <w:rsid w:val="00372AB0"/>
    <w:rsid w:val="00372C48"/>
    <w:rsid w:val="00373AF7"/>
    <w:rsid w:val="00382107"/>
    <w:rsid w:val="0038231F"/>
    <w:rsid w:val="0038234D"/>
    <w:rsid w:val="0038322E"/>
    <w:rsid w:val="003871FA"/>
    <w:rsid w:val="0038779D"/>
    <w:rsid w:val="003926CD"/>
    <w:rsid w:val="003A4143"/>
    <w:rsid w:val="003A42B7"/>
    <w:rsid w:val="003B24D8"/>
    <w:rsid w:val="003B6FDE"/>
    <w:rsid w:val="003C1C56"/>
    <w:rsid w:val="003C20DB"/>
    <w:rsid w:val="003C451A"/>
    <w:rsid w:val="003C5B53"/>
    <w:rsid w:val="003D3B52"/>
    <w:rsid w:val="003D4F7D"/>
    <w:rsid w:val="003E170F"/>
    <w:rsid w:val="003E4F63"/>
    <w:rsid w:val="003E516E"/>
    <w:rsid w:val="003F054D"/>
    <w:rsid w:val="00412DF4"/>
    <w:rsid w:val="00413923"/>
    <w:rsid w:val="004164DA"/>
    <w:rsid w:val="00416A13"/>
    <w:rsid w:val="004205D5"/>
    <w:rsid w:val="00420D96"/>
    <w:rsid w:val="0042175B"/>
    <w:rsid w:val="004223A5"/>
    <w:rsid w:val="00425928"/>
    <w:rsid w:val="004274D5"/>
    <w:rsid w:val="004345D4"/>
    <w:rsid w:val="004359F4"/>
    <w:rsid w:val="0044089B"/>
    <w:rsid w:val="004452BB"/>
    <w:rsid w:val="0044606F"/>
    <w:rsid w:val="00447646"/>
    <w:rsid w:val="00447B07"/>
    <w:rsid w:val="00453097"/>
    <w:rsid w:val="00453E9F"/>
    <w:rsid w:val="0045413C"/>
    <w:rsid w:val="00454E21"/>
    <w:rsid w:val="00461CC4"/>
    <w:rsid w:val="004633B2"/>
    <w:rsid w:val="0047232A"/>
    <w:rsid w:val="00474C80"/>
    <w:rsid w:val="00474E5E"/>
    <w:rsid w:val="0047735C"/>
    <w:rsid w:val="00480C76"/>
    <w:rsid w:val="00495A93"/>
    <w:rsid w:val="00497BF7"/>
    <w:rsid w:val="004A44AE"/>
    <w:rsid w:val="004A73FA"/>
    <w:rsid w:val="004B1D0E"/>
    <w:rsid w:val="004B4E01"/>
    <w:rsid w:val="004B76A0"/>
    <w:rsid w:val="004C03A7"/>
    <w:rsid w:val="004C1C7D"/>
    <w:rsid w:val="004D2239"/>
    <w:rsid w:val="004D25D9"/>
    <w:rsid w:val="004D2B7C"/>
    <w:rsid w:val="004D3F34"/>
    <w:rsid w:val="004E350D"/>
    <w:rsid w:val="004E65E7"/>
    <w:rsid w:val="004F518A"/>
    <w:rsid w:val="0050070C"/>
    <w:rsid w:val="005171C9"/>
    <w:rsid w:val="00522CE8"/>
    <w:rsid w:val="00523628"/>
    <w:rsid w:val="0052453C"/>
    <w:rsid w:val="00525EA7"/>
    <w:rsid w:val="00526AF1"/>
    <w:rsid w:val="0053506A"/>
    <w:rsid w:val="00536082"/>
    <w:rsid w:val="00540432"/>
    <w:rsid w:val="00540627"/>
    <w:rsid w:val="0054419D"/>
    <w:rsid w:val="00544B89"/>
    <w:rsid w:val="00550840"/>
    <w:rsid w:val="00551BF5"/>
    <w:rsid w:val="00556CAB"/>
    <w:rsid w:val="00561362"/>
    <w:rsid w:val="005613ED"/>
    <w:rsid w:val="00562737"/>
    <w:rsid w:val="0056440A"/>
    <w:rsid w:val="00566423"/>
    <w:rsid w:val="005755CC"/>
    <w:rsid w:val="0058199C"/>
    <w:rsid w:val="00584CE1"/>
    <w:rsid w:val="005867F3"/>
    <w:rsid w:val="00587243"/>
    <w:rsid w:val="005879D2"/>
    <w:rsid w:val="0059256C"/>
    <w:rsid w:val="005941D5"/>
    <w:rsid w:val="00594B77"/>
    <w:rsid w:val="005B45AB"/>
    <w:rsid w:val="005B65AE"/>
    <w:rsid w:val="005C3EE6"/>
    <w:rsid w:val="005C6A0D"/>
    <w:rsid w:val="005C6A2C"/>
    <w:rsid w:val="005D10AE"/>
    <w:rsid w:val="005D1B59"/>
    <w:rsid w:val="005E2358"/>
    <w:rsid w:val="005E3A34"/>
    <w:rsid w:val="005E714C"/>
    <w:rsid w:val="005F7361"/>
    <w:rsid w:val="006024DC"/>
    <w:rsid w:val="006060D9"/>
    <w:rsid w:val="006113A4"/>
    <w:rsid w:val="00614FCA"/>
    <w:rsid w:val="00617950"/>
    <w:rsid w:val="00620457"/>
    <w:rsid w:val="006307FF"/>
    <w:rsid w:val="0063121E"/>
    <w:rsid w:val="0063325A"/>
    <w:rsid w:val="00641E0A"/>
    <w:rsid w:val="00644E07"/>
    <w:rsid w:val="00645B1F"/>
    <w:rsid w:val="00645E6A"/>
    <w:rsid w:val="00653A00"/>
    <w:rsid w:val="0065708A"/>
    <w:rsid w:val="0066120B"/>
    <w:rsid w:val="00665F2D"/>
    <w:rsid w:val="00667D0B"/>
    <w:rsid w:val="00672F35"/>
    <w:rsid w:val="006837A1"/>
    <w:rsid w:val="006852B6"/>
    <w:rsid w:val="00693CA5"/>
    <w:rsid w:val="00694B6F"/>
    <w:rsid w:val="006952A3"/>
    <w:rsid w:val="00696013"/>
    <w:rsid w:val="00696DB0"/>
    <w:rsid w:val="006A04BA"/>
    <w:rsid w:val="006A1EAF"/>
    <w:rsid w:val="006A69B7"/>
    <w:rsid w:val="006B4048"/>
    <w:rsid w:val="006B6C98"/>
    <w:rsid w:val="006B7866"/>
    <w:rsid w:val="006B7B5D"/>
    <w:rsid w:val="006B7D80"/>
    <w:rsid w:val="006C0148"/>
    <w:rsid w:val="006C1DD7"/>
    <w:rsid w:val="006C45C4"/>
    <w:rsid w:val="006C7370"/>
    <w:rsid w:val="006D2A24"/>
    <w:rsid w:val="006D47BE"/>
    <w:rsid w:val="006D6071"/>
    <w:rsid w:val="006E742A"/>
    <w:rsid w:val="006F0595"/>
    <w:rsid w:val="006F0B26"/>
    <w:rsid w:val="006F6438"/>
    <w:rsid w:val="006F76B4"/>
    <w:rsid w:val="007000C2"/>
    <w:rsid w:val="00704148"/>
    <w:rsid w:val="00707075"/>
    <w:rsid w:val="0071328D"/>
    <w:rsid w:val="00715823"/>
    <w:rsid w:val="00723F9F"/>
    <w:rsid w:val="00724AC6"/>
    <w:rsid w:val="0072686B"/>
    <w:rsid w:val="00736370"/>
    <w:rsid w:val="00742805"/>
    <w:rsid w:val="0074292A"/>
    <w:rsid w:val="0075310C"/>
    <w:rsid w:val="00753511"/>
    <w:rsid w:val="007621F1"/>
    <w:rsid w:val="00762BCD"/>
    <w:rsid w:val="007657B3"/>
    <w:rsid w:val="00770839"/>
    <w:rsid w:val="00775034"/>
    <w:rsid w:val="00783286"/>
    <w:rsid w:val="00787403"/>
    <w:rsid w:val="00792511"/>
    <w:rsid w:val="007935AB"/>
    <w:rsid w:val="007938C7"/>
    <w:rsid w:val="0079395E"/>
    <w:rsid w:val="0079397C"/>
    <w:rsid w:val="00796C83"/>
    <w:rsid w:val="007A2636"/>
    <w:rsid w:val="007A4D50"/>
    <w:rsid w:val="007A5005"/>
    <w:rsid w:val="007A733A"/>
    <w:rsid w:val="007B063E"/>
    <w:rsid w:val="007B4A42"/>
    <w:rsid w:val="007B5659"/>
    <w:rsid w:val="007C04E9"/>
    <w:rsid w:val="007C716B"/>
    <w:rsid w:val="007D2DFE"/>
    <w:rsid w:val="007D4057"/>
    <w:rsid w:val="007D5D9C"/>
    <w:rsid w:val="007E0430"/>
    <w:rsid w:val="007E1498"/>
    <w:rsid w:val="007E3AC1"/>
    <w:rsid w:val="007E5A04"/>
    <w:rsid w:val="007E5C09"/>
    <w:rsid w:val="007E5D7D"/>
    <w:rsid w:val="007E6D79"/>
    <w:rsid w:val="007E731D"/>
    <w:rsid w:val="007F291F"/>
    <w:rsid w:val="007F5252"/>
    <w:rsid w:val="007F6B5E"/>
    <w:rsid w:val="00801EAA"/>
    <w:rsid w:val="00801F94"/>
    <w:rsid w:val="00805069"/>
    <w:rsid w:val="008056F9"/>
    <w:rsid w:val="00807BA8"/>
    <w:rsid w:val="0081589F"/>
    <w:rsid w:val="00816108"/>
    <w:rsid w:val="00826F3D"/>
    <w:rsid w:val="00830C96"/>
    <w:rsid w:val="0083296F"/>
    <w:rsid w:val="008459FE"/>
    <w:rsid w:val="0085255A"/>
    <w:rsid w:val="0085708B"/>
    <w:rsid w:val="008607AC"/>
    <w:rsid w:val="0087260C"/>
    <w:rsid w:val="00874CC0"/>
    <w:rsid w:val="0088412E"/>
    <w:rsid w:val="00884521"/>
    <w:rsid w:val="00887FA4"/>
    <w:rsid w:val="00890906"/>
    <w:rsid w:val="0089481F"/>
    <w:rsid w:val="00895355"/>
    <w:rsid w:val="008974C9"/>
    <w:rsid w:val="00897574"/>
    <w:rsid w:val="00897C85"/>
    <w:rsid w:val="008A2C7F"/>
    <w:rsid w:val="008A6AF1"/>
    <w:rsid w:val="008A7284"/>
    <w:rsid w:val="008B2371"/>
    <w:rsid w:val="008B2B5B"/>
    <w:rsid w:val="008B44C1"/>
    <w:rsid w:val="008B4A2F"/>
    <w:rsid w:val="008B4A6D"/>
    <w:rsid w:val="008B76E6"/>
    <w:rsid w:val="008B7FEF"/>
    <w:rsid w:val="008D0239"/>
    <w:rsid w:val="008D0810"/>
    <w:rsid w:val="008D3333"/>
    <w:rsid w:val="008D36DA"/>
    <w:rsid w:val="008D628A"/>
    <w:rsid w:val="008E6FA3"/>
    <w:rsid w:val="008E7027"/>
    <w:rsid w:val="008F04EF"/>
    <w:rsid w:val="008F2F82"/>
    <w:rsid w:val="008F7FB0"/>
    <w:rsid w:val="00902BDC"/>
    <w:rsid w:val="009030D4"/>
    <w:rsid w:val="00905D1C"/>
    <w:rsid w:val="0090624B"/>
    <w:rsid w:val="00913B63"/>
    <w:rsid w:val="00916C5B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57E63"/>
    <w:rsid w:val="00961824"/>
    <w:rsid w:val="00961D2D"/>
    <w:rsid w:val="00963477"/>
    <w:rsid w:val="00965F13"/>
    <w:rsid w:val="00970284"/>
    <w:rsid w:val="0097448C"/>
    <w:rsid w:val="0097678E"/>
    <w:rsid w:val="009773AD"/>
    <w:rsid w:val="0099155D"/>
    <w:rsid w:val="0099354D"/>
    <w:rsid w:val="009960E5"/>
    <w:rsid w:val="00996E56"/>
    <w:rsid w:val="009A519D"/>
    <w:rsid w:val="009A617E"/>
    <w:rsid w:val="009B05E7"/>
    <w:rsid w:val="009B29A7"/>
    <w:rsid w:val="009B39EB"/>
    <w:rsid w:val="009B57A3"/>
    <w:rsid w:val="009C08C0"/>
    <w:rsid w:val="009C168D"/>
    <w:rsid w:val="009C5B21"/>
    <w:rsid w:val="009C6566"/>
    <w:rsid w:val="009C6704"/>
    <w:rsid w:val="009C6E6D"/>
    <w:rsid w:val="009D0F5A"/>
    <w:rsid w:val="009D3FA2"/>
    <w:rsid w:val="009E0798"/>
    <w:rsid w:val="009E18B2"/>
    <w:rsid w:val="009E33F9"/>
    <w:rsid w:val="009E6EFB"/>
    <w:rsid w:val="009E7B87"/>
    <w:rsid w:val="009F59F1"/>
    <w:rsid w:val="009F7694"/>
    <w:rsid w:val="00A01258"/>
    <w:rsid w:val="00A0133C"/>
    <w:rsid w:val="00A01AF9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32601"/>
    <w:rsid w:val="00A35C42"/>
    <w:rsid w:val="00A37C3D"/>
    <w:rsid w:val="00A41FDF"/>
    <w:rsid w:val="00A43D25"/>
    <w:rsid w:val="00A45F9C"/>
    <w:rsid w:val="00A50FD3"/>
    <w:rsid w:val="00A5329B"/>
    <w:rsid w:val="00A575CF"/>
    <w:rsid w:val="00A60E13"/>
    <w:rsid w:val="00A61E0F"/>
    <w:rsid w:val="00A63F0B"/>
    <w:rsid w:val="00A678FD"/>
    <w:rsid w:val="00A75149"/>
    <w:rsid w:val="00A76EB7"/>
    <w:rsid w:val="00A815C3"/>
    <w:rsid w:val="00A8474E"/>
    <w:rsid w:val="00A93173"/>
    <w:rsid w:val="00A961B1"/>
    <w:rsid w:val="00A9713F"/>
    <w:rsid w:val="00A97D8F"/>
    <w:rsid w:val="00AA2EF2"/>
    <w:rsid w:val="00AB1755"/>
    <w:rsid w:val="00AB32AF"/>
    <w:rsid w:val="00AC17E4"/>
    <w:rsid w:val="00AC1D4C"/>
    <w:rsid w:val="00AC3984"/>
    <w:rsid w:val="00AC410E"/>
    <w:rsid w:val="00AC4A43"/>
    <w:rsid w:val="00AD2E0A"/>
    <w:rsid w:val="00AD4640"/>
    <w:rsid w:val="00AD4E27"/>
    <w:rsid w:val="00AD6813"/>
    <w:rsid w:val="00AD7DDD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262A6"/>
    <w:rsid w:val="00B332CA"/>
    <w:rsid w:val="00B33936"/>
    <w:rsid w:val="00B354EE"/>
    <w:rsid w:val="00B4062D"/>
    <w:rsid w:val="00B41743"/>
    <w:rsid w:val="00B44522"/>
    <w:rsid w:val="00B5020D"/>
    <w:rsid w:val="00B51945"/>
    <w:rsid w:val="00B72C77"/>
    <w:rsid w:val="00B751B3"/>
    <w:rsid w:val="00B80171"/>
    <w:rsid w:val="00B814FF"/>
    <w:rsid w:val="00B82495"/>
    <w:rsid w:val="00BA057D"/>
    <w:rsid w:val="00BA5303"/>
    <w:rsid w:val="00BB4FEF"/>
    <w:rsid w:val="00BB6198"/>
    <w:rsid w:val="00BB793F"/>
    <w:rsid w:val="00BB7D36"/>
    <w:rsid w:val="00BC0F9C"/>
    <w:rsid w:val="00BC168A"/>
    <w:rsid w:val="00BC2FCE"/>
    <w:rsid w:val="00BD079C"/>
    <w:rsid w:val="00BD0BC2"/>
    <w:rsid w:val="00BD2568"/>
    <w:rsid w:val="00BD785D"/>
    <w:rsid w:val="00BE6A33"/>
    <w:rsid w:val="00BF07A4"/>
    <w:rsid w:val="00BF7B34"/>
    <w:rsid w:val="00C03038"/>
    <w:rsid w:val="00C103C8"/>
    <w:rsid w:val="00C12C81"/>
    <w:rsid w:val="00C16894"/>
    <w:rsid w:val="00C17627"/>
    <w:rsid w:val="00C206BC"/>
    <w:rsid w:val="00C22ADB"/>
    <w:rsid w:val="00C24A6F"/>
    <w:rsid w:val="00C24EED"/>
    <w:rsid w:val="00C32505"/>
    <w:rsid w:val="00C32A48"/>
    <w:rsid w:val="00C33ECB"/>
    <w:rsid w:val="00C34D41"/>
    <w:rsid w:val="00C355B3"/>
    <w:rsid w:val="00C4379A"/>
    <w:rsid w:val="00C43B91"/>
    <w:rsid w:val="00C51EEC"/>
    <w:rsid w:val="00C52689"/>
    <w:rsid w:val="00C6390B"/>
    <w:rsid w:val="00C63D35"/>
    <w:rsid w:val="00C71EA3"/>
    <w:rsid w:val="00C76DF3"/>
    <w:rsid w:val="00C77157"/>
    <w:rsid w:val="00C80226"/>
    <w:rsid w:val="00C94B5A"/>
    <w:rsid w:val="00C94BA1"/>
    <w:rsid w:val="00C95FD2"/>
    <w:rsid w:val="00CA183E"/>
    <w:rsid w:val="00CA2E6A"/>
    <w:rsid w:val="00CA5104"/>
    <w:rsid w:val="00CB4C51"/>
    <w:rsid w:val="00CC0BBA"/>
    <w:rsid w:val="00CC16C1"/>
    <w:rsid w:val="00CC1798"/>
    <w:rsid w:val="00CC6AFC"/>
    <w:rsid w:val="00CC6D69"/>
    <w:rsid w:val="00CD3A27"/>
    <w:rsid w:val="00CD3DFC"/>
    <w:rsid w:val="00CD574B"/>
    <w:rsid w:val="00CE640F"/>
    <w:rsid w:val="00CE6E6A"/>
    <w:rsid w:val="00CF13AE"/>
    <w:rsid w:val="00D019AB"/>
    <w:rsid w:val="00D0385A"/>
    <w:rsid w:val="00D042FC"/>
    <w:rsid w:val="00D10F81"/>
    <w:rsid w:val="00D14109"/>
    <w:rsid w:val="00D16A64"/>
    <w:rsid w:val="00D21611"/>
    <w:rsid w:val="00D230F0"/>
    <w:rsid w:val="00D30B0B"/>
    <w:rsid w:val="00D30EDD"/>
    <w:rsid w:val="00D46385"/>
    <w:rsid w:val="00D516D3"/>
    <w:rsid w:val="00D620EF"/>
    <w:rsid w:val="00D6404C"/>
    <w:rsid w:val="00D736F7"/>
    <w:rsid w:val="00D82755"/>
    <w:rsid w:val="00D82BE5"/>
    <w:rsid w:val="00D858D9"/>
    <w:rsid w:val="00D87791"/>
    <w:rsid w:val="00DA0539"/>
    <w:rsid w:val="00DA142D"/>
    <w:rsid w:val="00DA6324"/>
    <w:rsid w:val="00DB1B50"/>
    <w:rsid w:val="00DB6836"/>
    <w:rsid w:val="00DB701D"/>
    <w:rsid w:val="00DB7F7D"/>
    <w:rsid w:val="00DC0B06"/>
    <w:rsid w:val="00DC203B"/>
    <w:rsid w:val="00DD0E0D"/>
    <w:rsid w:val="00DD30D1"/>
    <w:rsid w:val="00DD3CF8"/>
    <w:rsid w:val="00DD66B3"/>
    <w:rsid w:val="00DD6EBF"/>
    <w:rsid w:val="00DE0E60"/>
    <w:rsid w:val="00DF5672"/>
    <w:rsid w:val="00DF6393"/>
    <w:rsid w:val="00E00465"/>
    <w:rsid w:val="00E0167E"/>
    <w:rsid w:val="00E0210D"/>
    <w:rsid w:val="00E05517"/>
    <w:rsid w:val="00E069B1"/>
    <w:rsid w:val="00E209AC"/>
    <w:rsid w:val="00E224CC"/>
    <w:rsid w:val="00E243D5"/>
    <w:rsid w:val="00E30FFE"/>
    <w:rsid w:val="00E3599E"/>
    <w:rsid w:val="00E360EC"/>
    <w:rsid w:val="00E37CB9"/>
    <w:rsid w:val="00E41A34"/>
    <w:rsid w:val="00E42CA6"/>
    <w:rsid w:val="00E441A6"/>
    <w:rsid w:val="00E452C7"/>
    <w:rsid w:val="00E46BBE"/>
    <w:rsid w:val="00E47E15"/>
    <w:rsid w:val="00E617C7"/>
    <w:rsid w:val="00E621C8"/>
    <w:rsid w:val="00E621CF"/>
    <w:rsid w:val="00E63DF2"/>
    <w:rsid w:val="00E64A29"/>
    <w:rsid w:val="00E65513"/>
    <w:rsid w:val="00E81CC1"/>
    <w:rsid w:val="00E845BF"/>
    <w:rsid w:val="00E84C62"/>
    <w:rsid w:val="00E86390"/>
    <w:rsid w:val="00E90B12"/>
    <w:rsid w:val="00E914C3"/>
    <w:rsid w:val="00E95160"/>
    <w:rsid w:val="00E95D9E"/>
    <w:rsid w:val="00EB45EA"/>
    <w:rsid w:val="00EB51B4"/>
    <w:rsid w:val="00EB566E"/>
    <w:rsid w:val="00EB6D4F"/>
    <w:rsid w:val="00ED51AC"/>
    <w:rsid w:val="00EE04C3"/>
    <w:rsid w:val="00EE47BC"/>
    <w:rsid w:val="00EE67F5"/>
    <w:rsid w:val="00EE7775"/>
    <w:rsid w:val="00EF07F8"/>
    <w:rsid w:val="00EF4614"/>
    <w:rsid w:val="00EF508C"/>
    <w:rsid w:val="00EF5824"/>
    <w:rsid w:val="00EF64B4"/>
    <w:rsid w:val="00F04124"/>
    <w:rsid w:val="00F073D1"/>
    <w:rsid w:val="00F1696A"/>
    <w:rsid w:val="00F210D6"/>
    <w:rsid w:val="00F2533F"/>
    <w:rsid w:val="00F26DE7"/>
    <w:rsid w:val="00F30DF4"/>
    <w:rsid w:val="00F359A2"/>
    <w:rsid w:val="00F36008"/>
    <w:rsid w:val="00F41425"/>
    <w:rsid w:val="00F42F54"/>
    <w:rsid w:val="00F438A8"/>
    <w:rsid w:val="00F445A7"/>
    <w:rsid w:val="00F501A3"/>
    <w:rsid w:val="00F5098C"/>
    <w:rsid w:val="00F52077"/>
    <w:rsid w:val="00F53A1A"/>
    <w:rsid w:val="00F60120"/>
    <w:rsid w:val="00F62F7E"/>
    <w:rsid w:val="00F6739A"/>
    <w:rsid w:val="00F70AD9"/>
    <w:rsid w:val="00F7144C"/>
    <w:rsid w:val="00F714A8"/>
    <w:rsid w:val="00F71C22"/>
    <w:rsid w:val="00F7722F"/>
    <w:rsid w:val="00F77CD9"/>
    <w:rsid w:val="00F84346"/>
    <w:rsid w:val="00F84D42"/>
    <w:rsid w:val="00F867A7"/>
    <w:rsid w:val="00F91FBE"/>
    <w:rsid w:val="00FA06A8"/>
    <w:rsid w:val="00FA127B"/>
    <w:rsid w:val="00FB087E"/>
    <w:rsid w:val="00FB19A5"/>
    <w:rsid w:val="00FB529A"/>
    <w:rsid w:val="00FB7504"/>
    <w:rsid w:val="00FC05F8"/>
    <w:rsid w:val="00FC60D8"/>
    <w:rsid w:val="00FC6118"/>
    <w:rsid w:val="00FD32D8"/>
    <w:rsid w:val="00FD3C36"/>
    <w:rsid w:val="00FD5333"/>
    <w:rsid w:val="00FD53F9"/>
    <w:rsid w:val="00FD716A"/>
    <w:rsid w:val="00FE2F57"/>
    <w:rsid w:val="00FF0B71"/>
    <w:rsid w:val="00FF0C93"/>
    <w:rsid w:val="00FF3909"/>
    <w:rsid w:val="00FF3F6C"/>
    <w:rsid w:val="00FF54F7"/>
    <w:rsid w:val="00FF6F94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8</TotalTime>
  <Pages>2</Pages>
  <Words>135</Words>
  <Characters>723</Characters>
  <Application>Microsoft Office Word</Application>
  <DocSecurity>0</DocSecurity>
  <Lines>43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432</cp:revision>
  <cp:lastPrinted>2021-05-24T09:33:00Z</cp:lastPrinted>
  <dcterms:created xsi:type="dcterms:W3CDTF">2021-01-21T08:14:00Z</dcterms:created>
  <dcterms:modified xsi:type="dcterms:W3CDTF">2021-05-2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